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fa72319780904051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17"/>
  </p:notesMasterIdLst>
  <p:sldIdLst>
    <p:sldId id="365" r:id="rId2"/>
    <p:sldId id="368" r:id="rId3"/>
    <p:sldId id="393" r:id="rId4"/>
    <p:sldId id="373" r:id="rId5"/>
    <p:sldId id="378" r:id="rId6"/>
    <p:sldId id="379" r:id="rId7"/>
    <p:sldId id="394" r:id="rId8"/>
    <p:sldId id="381" r:id="rId9"/>
    <p:sldId id="383" r:id="rId10"/>
    <p:sldId id="384" r:id="rId11"/>
    <p:sldId id="372" r:id="rId12"/>
    <p:sldId id="390" r:id="rId13"/>
    <p:sldId id="374" r:id="rId14"/>
    <p:sldId id="391" r:id="rId15"/>
    <p:sldId id="375" r:id="rId1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en Hong" initials="TH" lastIdx="1" clrIdx="0">
    <p:extLst>
      <p:ext uri="{19B8F6BF-5375-455C-9EA6-DF929625EA0E}">
        <p15:presenceInfo xmlns:p15="http://schemas.microsoft.com/office/powerpoint/2012/main" userId="fa519c79159e40b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EB4E2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47" autoAdjust="0"/>
    <p:restoredTop sz="94660"/>
  </p:normalViewPr>
  <p:slideViewPr>
    <p:cSldViewPr>
      <p:cViewPr varScale="1">
        <p:scale>
          <a:sx n="63" d="100"/>
          <a:sy n="63" d="100"/>
        </p:scale>
        <p:origin x="800" y="5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6-26T08:09:56.532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FC029F-C9FE-4E4D-A29A-12B3968F70C2}" type="datetimeFigureOut">
              <a:rPr lang="en-US" smtClean="0"/>
              <a:t>26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E2D862-C2CF-4112-A498-8E310701B9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6702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4860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8992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0322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6763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9434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1946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4307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442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898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805382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3891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838117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8582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7684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898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441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912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402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539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537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740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745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787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12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29.bin"/><Relationship Id="rId2" Type="http://schemas.openxmlformats.org/officeDocument/2006/relationships/image" Target="../media/image8.jpg"/><Relationship Id="rId16" Type="http://schemas.openxmlformats.org/officeDocument/2006/relationships/image" Target="../media/image46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4.png"/><Relationship Id="rId4" Type="http://schemas.openxmlformats.org/officeDocument/2006/relationships/image" Target="../media/image41.wmf"/><Relationship Id="rId9" Type="http://schemas.openxmlformats.org/officeDocument/2006/relationships/image" Target="../media/image23.jpeg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3.wmf"/><Relationship Id="rId18" Type="http://schemas.openxmlformats.org/officeDocument/2006/relationships/image" Target="../media/image55.wmf"/><Relationship Id="rId3" Type="http://schemas.openxmlformats.org/officeDocument/2006/relationships/image" Target="../media/image48.jpeg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3.bin"/><Relationship Id="rId17" Type="http://schemas.openxmlformats.org/officeDocument/2006/relationships/oleObject" Target="../embeddings/oleObject36.bin"/><Relationship Id="rId2" Type="http://schemas.openxmlformats.org/officeDocument/2006/relationships/image" Target="../media/image8.jpg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2.wmf"/><Relationship Id="rId5" Type="http://schemas.openxmlformats.org/officeDocument/2006/relationships/image" Target="../media/image49.png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32.bin"/><Relationship Id="rId4" Type="http://schemas.openxmlformats.org/officeDocument/2006/relationships/hyperlink" Target="http://www.allwhitebackground.com/colorful-background-images.html" TargetMode="External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56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9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23.jpeg"/><Relationship Id="rId9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hyperlink" Target="https://www.wisc-online.com/assetrepository/viewasset?id=1508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6.bin"/><Relationship Id="rId3" Type="http://schemas.openxmlformats.org/officeDocument/2006/relationships/image" Target="../media/image8.jpg"/><Relationship Id="rId7" Type="http://schemas.openxmlformats.org/officeDocument/2006/relationships/image" Target="../media/image11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6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png"/><Relationship Id="rId11" Type="http://schemas.openxmlformats.org/officeDocument/2006/relationships/image" Target="../media/image13.wmf"/><Relationship Id="rId5" Type="http://schemas.openxmlformats.org/officeDocument/2006/relationships/hyperlink" Target="https://www.wisc-online.com/assetrepository/viewasset?id=1508" TargetMode="External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17.wmf"/><Relationship Id="rId4" Type="http://schemas.openxmlformats.org/officeDocument/2006/relationships/image" Target="../media/image9.jpeg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hyperlink" Target="https://www.wisc-online.com/assetrepository/viewasset?id=1508" TargetMode="External"/><Relationship Id="rId7" Type="http://schemas.openxmlformats.org/officeDocument/2006/relationships/oleObject" Target="../embeddings/oleObject8.bin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9.png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8.wmf"/><Relationship Id="rId3" Type="http://schemas.openxmlformats.org/officeDocument/2006/relationships/image" Target="../media/image8.jpg"/><Relationship Id="rId7" Type="http://schemas.microsoft.com/office/2007/relationships/hdphoto" Target="../media/hdphoto1.wdp"/><Relationship Id="rId12" Type="http://schemas.openxmlformats.org/officeDocument/2006/relationships/oleObject" Target="../embeddings/oleObject1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png"/><Relationship Id="rId11" Type="http://schemas.openxmlformats.org/officeDocument/2006/relationships/image" Target="../media/image27.wmf"/><Relationship Id="rId5" Type="http://schemas.openxmlformats.org/officeDocument/2006/relationships/image" Target="../media/image24.png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3.jpeg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7.wmf"/><Relationship Id="rId3" Type="http://schemas.openxmlformats.org/officeDocument/2006/relationships/image" Target="../media/image8.jpg"/><Relationship Id="rId21" Type="http://schemas.openxmlformats.org/officeDocument/2006/relationships/oleObject" Target="../embeddings/oleObject22.bin"/><Relationship Id="rId7" Type="http://schemas.openxmlformats.org/officeDocument/2006/relationships/image" Target="../media/image31.wmf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0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7.bin"/><Relationship Id="rId24" Type="http://schemas.openxmlformats.org/officeDocument/2006/relationships/comments" Target="../comments/comment1.xml"/><Relationship Id="rId5" Type="http://schemas.openxmlformats.org/officeDocument/2006/relationships/image" Target="../media/image30.wmf"/><Relationship Id="rId15" Type="http://schemas.openxmlformats.org/officeDocument/2006/relationships/oleObject" Target="../embeddings/oleObject19.bin"/><Relationship Id="rId23" Type="http://schemas.openxmlformats.org/officeDocument/2006/relationships/image" Target="../media/image40.PNG"/><Relationship Id="rId10" Type="http://schemas.openxmlformats.org/officeDocument/2006/relationships/image" Target="../media/image33.png"/><Relationship Id="rId19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hyperlink" Target="https://www.wisc-online.com/assetrepository/viewasset?id=1508" TargetMode="External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9836" y="735110"/>
            <a:ext cx="1074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THẦY CÔ VỀ DỰ GIỜ, THĂM LỚP</a:t>
            </a:r>
          </a:p>
        </p:txBody>
      </p:sp>
      <p:pic>
        <p:nvPicPr>
          <p:cNvPr id="8" name="Picture 2" descr="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97812" y="5233086"/>
            <a:ext cx="6208184" cy="154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1" descr="blumen-pflanzen042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9679" y="4932730"/>
            <a:ext cx="3376494" cy="174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524000" y="3581400"/>
            <a:ext cx="975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91000" y="165222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ĐẠI SỐ 8</a:t>
            </a:r>
          </a:p>
        </p:txBody>
      </p:sp>
    </p:spTree>
    <p:extLst>
      <p:ext uri="{BB962C8B-B14F-4D97-AF65-F5344CB8AC3E}">
        <p14:creationId xmlns:p14="http://schemas.microsoft.com/office/powerpoint/2010/main" val="34697476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89456" y="682021"/>
            <a:ext cx="21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92068" y="679412"/>
            <a:ext cx="2427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357441"/>
              </p:ext>
            </p:extLst>
          </p:nvPr>
        </p:nvGraphicFramePr>
        <p:xfrm>
          <a:off x="1600200" y="1240775"/>
          <a:ext cx="7112000" cy="606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9000" imgH="291960" progId="Equation.DSMT4">
                  <p:embed/>
                </p:oleObj>
              </mc:Choice>
              <mc:Fallback>
                <p:oleObj name="Equation" r:id="rId3" imgW="3429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240775"/>
                        <a:ext cx="7112000" cy="606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09800" y="2024379"/>
            <a:ext cx="1625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217178"/>
              </p:ext>
            </p:extLst>
          </p:nvPr>
        </p:nvGraphicFramePr>
        <p:xfrm>
          <a:off x="3105150" y="2547938"/>
          <a:ext cx="3330591" cy="632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291960" progId="Equation.DSMT4">
                  <p:embed/>
                </p:oleObj>
              </mc:Choice>
              <mc:Fallback>
                <p:oleObj name="Equation" r:id="rId5" imgW="1536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5150" y="2547938"/>
                        <a:ext cx="3330591" cy="632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970854"/>
              </p:ext>
            </p:extLst>
          </p:nvPr>
        </p:nvGraphicFramePr>
        <p:xfrm>
          <a:off x="3105150" y="3782515"/>
          <a:ext cx="38004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7680" imgH="266400" progId="Equation.DSMT4">
                  <p:embed/>
                </p:oleObj>
              </mc:Choice>
              <mc:Fallback>
                <p:oleObj name="Equation" r:id="rId7" imgW="1777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5150" y="3782515"/>
                        <a:ext cx="380047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Background pattern&#10;&#10;Description automatically generated">
            <a:extLst>
              <a:ext uri="{FF2B5EF4-FFF2-40B4-BE49-F238E27FC236}">
                <a16:creationId xmlns:a16="http://schemas.microsoft.com/office/drawing/2014/main" id="{898A4E57-E6A0-52EF-9C3E-F8844E5144B6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9" r="20345" b="-4"/>
          <a:stretch/>
        </p:blipFill>
        <p:spPr>
          <a:xfrm>
            <a:off x="9931390" y="186146"/>
            <a:ext cx="1320819" cy="1532534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43DF387-A4C8-8866-A91C-B2023A316C08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0316" y="319727"/>
            <a:ext cx="757306" cy="1009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11073028-23F6-AA4D-7FF0-BD7CBF177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3820" y="2667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9125692-331D-C769-D902-0D2ED6EE3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038068"/>
              </p:ext>
            </p:extLst>
          </p:nvPr>
        </p:nvGraphicFramePr>
        <p:xfrm>
          <a:off x="6418261" y="2534920"/>
          <a:ext cx="4432619" cy="55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22500" imgH="279400" progId="Equation.DSMT4">
                  <p:embed/>
                </p:oleObj>
              </mc:Choice>
              <mc:Fallback>
                <p:oleObj name="Equation" r:id="rId11" imgW="22225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1" y="2534920"/>
                        <a:ext cx="4432619" cy="557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>
            <a:extLst>
              <a:ext uri="{FF2B5EF4-FFF2-40B4-BE49-F238E27FC236}">
                <a16:creationId xmlns:a16="http://schemas.microsoft.com/office/drawing/2014/main" id="{CFEA7859-E3EB-1F0D-F4CD-20E278D06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7622" y="31970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5CC3D19-6A59-6EEE-4820-887B678014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726870"/>
              </p:ext>
            </p:extLst>
          </p:nvPr>
        </p:nvGraphicFramePr>
        <p:xfrm>
          <a:off x="6377621" y="3095418"/>
          <a:ext cx="2797515" cy="562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227" imgH="266584" progId="Equation.DSMT4">
                  <p:embed/>
                </p:oleObj>
              </mc:Choice>
              <mc:Fallback>
                <p:oleObj name="Equation" r:id="rId13" imgW="1320227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621" y="3095418"/>
                        <a:ext cx="2797515" cy="5621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DB18B7F-8DFB-166F-FD17-38BC7C75E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21801"/>
              </p:ext>
            </p:extLst>
          </p:nvPr>
        </p:nvGraphicFramePr>
        <p:xfrm>
          <a:off x="3380730" y="4388899"/>
          <a:ext cx="65151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7760" imgH="266400" progId="Equation.DSMT4">
                  <p:embed/>
                </p:oleObj>
              </mc:Choice>
              <mc:Fallback>
                <p:oleObj name="Equation" r:id="rId15" imgW="3047760" imgH="266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80730" y="4388899"/>
                        <a:ext cx="6515100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2B89A88-A7DA-F162-717D-FEF0F9AA1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589712"/>
              </p:ext>
            </p:extLst>
          </p:nvPr>
        </p:nvGraphicFramePr>
        <p:xfrm>
          <a:off x="3380730" y="5093888"/>
          <a:ext cx="37465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52480" imgH="253800" progId="Equation.DSMT4">
                  <p:embed/>
                </p:oleObj>
              </mc:Choice>
              <mc:Fallback>
                <p:oleObj name="Equation" r:id="rId17" imgW="17524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DB18B7F-8DFB-166F-FD17-38BC7C75E2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80730" y="5093888"/>
                        <a:ext cx="374650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4262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3048000" y="1371600"/>
            <a:ext cx="5787136" cy="12269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0918300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962400" y="1493686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B653DC0-3231-F192-CD9A-599FB507A2CA}"/>
              </a:ext>
            </a:extLst>
          </p:cNvPr>
          <p:cNvSpPr txBox="1"/>
          <p:nvPr/>
        </p:nvSpPr>
        <p:spPr>
          <a:xfrm>
            <a:off x="1626372" y="459420"/>
            <a:ext cx="58758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24a, 1.25a:</a:t>
            </a:r>
          </a:p>
        </p:txBody>
      </p:sp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B26193A0-B931-E7AB-F2E6-2615A771825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17382" r="20120" b="2"/>
          <a:stretch/>
        </p:blipFill>
        <p:spPr>
          <a:xfrm>
            <a:off x="9290152" y="345161"/>
            <a:ext cx="1347001" cy="1347001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12" name="Picture 1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BE0B1043-7587-6BBA-26BB-50FABAE0E1D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2360" y="485115"/>
            <a:ext cx="913268" cy="913268"/>
          </a:xfrm>
          <a:prstGeom prst="rect">
            <a:avLst/>
          </a:prstGeom>
        </p:spPr>
      </p:pic>
      <p:sp>
        <p:nvSpPr>
          <p:cNvPr id="15" name="Rectangle 2">
            <a:extLst>
              <a:ext uri="{FF2B5EF4-FFF2-40B4-BE49-F238E27FC236}">
                <a16:creationId xmlns:a16="http://schemas.microsoft.com/office/drawing/2014/main" id="{B3DF3E49-EB04-A076-7D9E-83D447F3F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Table 18">
            <a:extLst>
              <a:ext uri="{FF2B5EF4-FFF2-40B4-BE49-F238E27FC236}">
                <a16:creationId xmlns:a16="http://schemas.microsoft.com/office/drawing/2014/main" id="{113E0754-0A7F-85F8-CB03-0CFEB549427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7439076"/>
              </p:ext>
            </p:extLst>
          </p:nvPr>
        </p:nvGraphicFramePr>
        <p:xfrm>
          <a:off x="1828800" y="2019667"/>
          <a:ext cx="9087931" cy="47667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3265">
                  <a:extLst>
                    <a:ext uri="{9D8B030D-6E8A-4147-A177-3AD203B41FA5}">
                      <a16:colId xmlns:a16="http://schemas.microsoft.com/office/drawing/2014/main" val="3597935605"/>
                    </a:ext>
                  </a:extLst>
                </a:gridCol>
                <a:gridCol w="6621535">
                  <a:extLst>
                    <a:ext uri="{9D8B030D-6E8A-4147-A177-3AD203B41FA5}">
                      <a16:colId xmlns:a16="http://schemas.microsoft.com/office/drawing/2014/main" val="440832208"/>
                    </a:ext>
                  </a:extLst>
                </a:gridCol>
                <a:gridCol w="1163131">
                  <a:extLst>
                    <a:ext uri="{9D8B030D-6E8A-4147-A177-3AD203B41FA5}">
                      <a16:colId xmlns:a16="http://schemas.microsoft.com/office/drawing/2014/main" val="373526414"/>
                    </a:ext>
                  </a:extLst>
                </a:gridCol>
              </a:tblGrid>
              <a:tr h="596083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p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n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g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8670206"/>
                  </a:ext>
                </a:extLst>
              </a:tr>
              <a:tr h="637802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NL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ài 1.24: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2983143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đ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3529023"/>
                  </a:ext>
                </a:extLst>
              </a:tr>
              <a:tr h="56909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đ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63731945"/>
                  </a:ext>
                </a:extLst>
              </a:tr>
              <a:tr h="54709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NL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ài 1.25: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93190902"/>
                  </a:ext>
                </a:extLst>
              </a:tr>
              <a:tr h="54342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đ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48259679"/>
                  </a:ext>
                </a:extLst>
              </a:tr>
              <a:tr h="55161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đ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0359281"/>
                  </a:ext>
                </a:extLst>
              </a:tr>
              <a:tr h="559803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đ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00407118"/>
                  </a:ext>
                </a:extLst>
              </a:tr>
            </a:tbl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FE3086D-5CDA-8803-664F-F1A9DDE909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551057"/>
              </p:ext>
            </p:extLst>
          </p:nvPr>
        </p:nvGraphicFramePr>
        <p:xfrm>
          <a:off x="3605197" y="2890668"/>
          <a:ext cx="1672691" cy="456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266400" progId="Equation.DSMT4">
                  <p:embed/>
                </p:oleObj>
              </mc:Choice>
              <mc:Fallback>
                <p:oleObj name="Equation" r:id="rId6" imgW="977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5197" y="2890668"/>
                        <a:ext cx="1672691" cy="456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137316C-7A6B-1B99-C0AE-37237120C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830029"/>
              </p:ext>
            </p:extLst>
          </p:nvPr>
        </p:nvGraphicFramePr>
        <p:xfrm>
          <a:off x="3648655" y="3987108"/>
          <a:ext cx="1075745" cy="44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66400" progId="Equation.DSMT4">
                  <p:embed/>
                </p:oleObj>
              </mc:Choice>
              <mc:Fallback>
                <p:oleObj name="Equation" r:id="rId8" imgW="647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48655" y="3987108"/>
                        <a:ext cx="1075745" cy="442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FF676ED-CF53-1C45-6360-CA0D0C6B2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049229"/>
              </p:ext>
            </p:extLst>
          </p:nvPr>
        </p:nvGraphicFramePr>
        <p:xfrm>
          <a:off x="3615357" y="3409755"/>
          <a:ext cx="2218086" cy="549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317160" progId="Equation.DSMT4">
                  <p:embed/>
                </p:oleObj>
              </mc:Choice>
              <mc:Fallback>
                <p:oleObj name="Equation" r:id="rId10" imgW="1282680" imgH="3171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137316C-7A6B-1B99-C0AE-37237120C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15357" y="3409755"/>
                        <a:ext cx="2218086" cy="549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>
            <a:extLst>
              <a:ext uri="{FF2B5EF4-FFF2-40B4-BE49-F238E27FC236}">
                <a16:creationId xmlns:a16="http://schemas.microsoft.com/office/drawing/2014/main" id="{A6144A4A-AEA5-6127-B862-050F9328C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3476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4D36005-61C7-586D-EBD5-4BF8A2631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292912"/>
              </p:ext>
            </p:extLst>
          </p:nvPr>
        </p:nvGraphicFramePr>
        <p:xfrm>
          <a:off x="3569869" y="4575379"/>
          <a:ext cx="3442304" cy="509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360" imgH="317160" progId="Equation.DSMT4">
                  <p:embed/>
                </p:oleObj>
              </mc:Choice>
              <mc:Fallback>
                <p:oleObj name="Equation" r:id="rId12" imgW="2133360" imgH="317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869" y="4575379"/>
                        <a:ext cx="3442304" cy="509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">
            <a:extLst>
              <a:ext uri="{FF2B5EF4-FFF2-40B4-BE49-F238E27FC236}">
                <a16:creationId xmlns:a16="http://schemas.microsoft.com/office/drawing/2014/main" id="{1DCB7E49-902E-2AB4-B86B-51BB6C943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8688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EDB59A5-8DD0-1BDA-5362-65F92BA18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118385"/>
              </p:ext>
            </p:extLst>
          </p:nvPr>
        </p:nvGraphicFramePr>
        <p:xfrm>
          <a:off x="3505200" y="5162953"/>
          <a:ext cx="5664000" cy="50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6000" imgH="317500" progId="Equation.DSMT4">
                  <p:embed/>
                </p:oleObj>
              </mc:Choice>
              <mc:Fallback>
                <p:oleObj name="Equation" r:id="rId14" imgW="3556000" imgH="317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62953"/>
                        <a:ext cx="5664000" cy="509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8">
            <a:extLst>
              <a:ext uri="{FF2B5EF4-FFF2-40B4-BE49-F238E27FC236}">
                <a16:creationId xmlns:a16="http://schemas.microsoft.com/office/drawing/2014/main" id="{9CE8638B-A89B-1FD5-1982-C55C753DE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4230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086F67B-3339-B95C-3DA2-5955F348F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785473"/>
              </p:ext>
            </p:extLst>
          </p:nvPr>
        </p:nvGraphicFramePr>
        <p:xfrm>
          <a:off x="3390900" y="5762396"/>
          <a:ext cx="5664022" cy="50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6000" imgH="317500" progId="Equation.DSMT4">
                  <p:embed/>
                </p:oleObj>
              </mc:Choice>
              <mc:Fallback>
                <p:oleObj name="Equation" r:id="rId16" imgW="3556000" imgH="317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5762396"/>
                        <a:ext cx="5664022" cy="509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0">
            <a:extLst>
              <a:ext uri="{FF2B5EF4-FFF2-40B4-BE49-F238E27FC236}">
                <a16:creationId xmlns:a16="http://schemas.microsoft.com/office/drawing/2014/main" id="{579996CF-F88B-5010-C40A-1326EB1AE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8323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D066122-A9B5-322D-7D6C-EC9A77374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847403"/>
              </p:ext>
            </p:extLst>
          </p:nvPr>
        </p:nvGraphicFramePr>
        <p:xfrm>
          <a:off x="3454400" y="6223357"/>
          <a:ext cx="2984500" cy="42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02618" imgH="266584" progId="Equation.DSMT4">
                  <p:embed/>
                </p:oleObj>
              </mc:Choice>
              <mc:Fallback>
                <p:oleObj name="Equation" r:id="rId17" imgW="1802618" imgH="26658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6223357"/>
                        <a:ext cx="2984500" cy="429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21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3124200" y="2202083"/>
            <a:ext cx="5943600" cy="12269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37866607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-82535" y="639716"/>
            <a:ext cx="18860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65088" y="652715"/>
            <a:ext cx="29964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DE29416-7CC9-EC92-75E3-5F20D292B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7134" y="8359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D775B0E-4CEF-5D04-8616-CCB7A7CE9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671691"/>
              </p:ext>
            </p:extLst>
          </p:nvPr>
        </p:nvGraphicFramePr>
        <p:xfrm>
          <a:off x="4495800" y="672821"/>
          <a:ext cx="3109564" cy="60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4895" imgH="317362" progId="Equation.DSMT4">
                  <p:embed/>
                </p:oleObj>
              </mc:Choice>
              <mc:Fallback>
                <p:oleObj name="Equation" r:id="rId2" imgW="1624895" imgH="31736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72821"/>
                        <a:ext cx="3109564" cy="607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3B22B14C-B9CF-88E5-B2A8-C5A96AB71EF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9" r="20345" b="-4"/>
          <a:stretch/>
        </p:blipFill>
        <p:spPr>
          <a:xfrm>
            <a:off x="9931390" y="186146"/>
            <a:ext cx="1320819" cy="1532534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C30ABD8-2577-765B-A042-5B1F98359C2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0316" y="319727"/>
            <a:ext cx="757306" cy="1009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4">
            <a:extLst>
              <a:ext uri="{FF2B5EF4-FFF2-40B4-BE49-F238E27FC236}">
                <a16:creationId xmlns:a16="http://schemas.microsoft.com/office/drawing/2014/main" id="{08877176-C8BE-DA70-B734-2B56B3A04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660" y="190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5F77F1E-1EC8-476F-525F-25A5E4BB2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584634"/>
              </p:ext>
            </p:extLst>
          </p:nvPr>
        </p:nvGraphicFramePr>
        <p:xfrm>
          <a:off x="2689860" y="2888834"/>
          <a:ext cx="3848083" cy="58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4534" imgH="266584" progId="Equation.DSMT4">
                  <p:embed/>
                </p:oleObj>
              </mc:Choice>
              <mc:Fallback>
                <p:oleObj name="Equation" r:id="rId6" imgW="1764534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860" y="2888834"/>
                        <a:ext cx="3848083" cy="581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>
            <a:extLst>
              <a:ext uri="{FF2B5EF4-FFF2-40B4-BE49-F238E27FC236}">
                <a16:creationId xmlns:a16="http://schemas.microsoft.com/office/drawing/2014/main" id="{9F434812-94FB-31B5-5C89-9B1CB97BE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5260" y="24504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1BFA5BB-3CEF-3F29-79B5-1083FBAC3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44852"/>
              </p:ext>
            </p:extLst>
          </p:nvPr>
        </p:nvGraphicFramePr>
        <p:xfrm>
          <a:off x="2689860" y="3540003"/>
          <a:ext cx="3239034" cy="58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255" imgH="266584" progId="Equation.DSMT4">
                  <p:embed/>
                </p:oleObj>
              </mc:Choice>
              <mc:Fallback>
                <p:oleObj name="Equation" r:id="rId8" imgW="1485255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860" y="3540003"/>
                        <a:ext cx="3239034" cy="581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>
            <a:extLst>
              <a:ext uri="{FF2B5EF4-FFF2-40B4-BE49-F238E27FC236}">
                <a16:creationId xmlns:a16="http://schemas.microsoft.com/office/drawing/2014/main" id="{0365013B-45A4-1471-5979-6E9044521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0180" y="28625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F28F2F2-14EA-29DC-6E4C-EFD7B6FEE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523555"/>
              </p:ext>
            </p:extLst>
          </p:nvPr>
        </p:nvGraphicFramePr>
        <p:xfrm>
          <a:off x="2689860" y="4116866"/>
          <a:ext cx="1785621" cy="58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142" imgH="266584" progId="Equation.DSMT4">
                  <p:embed/>
                </p:oleObj>
              </mc:Choice>
              <mc:Fallback>
                <p:oleObj name="Equation" r:id="rId10" imgW="825142" imgH="26658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860" y="4116866"/>
                        <a:ext cx="1785621" cy="581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DCB41603-B93B-B15A-986E-969B0C781139}"/>
              </a:ext>
            </a:extLst>
          </p:cNvPr>
          <p:cNvSpPr txBox="1"/>
          <p:nvPr/>
        </p:nvSpPr>
        <p:spPr>
          <a:xfrm>
            <a:off x="4144192" y="1454841"/>
            <a:ext cx="18860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DE9FCE0-2269-E8C1-AD48-2DFB13C3E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617193"/>
              </p:ext>
            </p:extLst>
          </p:nvPr>
        </p:nvGraphicFramePr>
        <p:xfrm>
          <a:off x="2754595" y="2340566"/>
          <a:ext cx="3109564" cy="60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24895" imgH="317362" progId="Equation.DSMT4">
                  <p:embed/>
                </p:oleObj>
              </mc:Choice>
              <mc:Fallback>
                <p:oleObj name="Equation" r:id="rId12" imgW="1624895" imgH="317362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D775B0E-4CEF-5D04-8616-CCB7A7CE9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595" y="2340566"/>
                        <a:ext cx="3109564" cy="607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841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-20515" y="0"/>
            <a:ext cx="12192000" cy="6858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914400" y="512435"/>
            <a:ext cx="8458200" cy="12954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6" name="Rectangle 5"/>
          <p:cNvSpPr/>
          <p:nvPr/>
        </p:nvSpPr>
        <p:spPr>
          <a:xfrm>
            <a:off x="402336" y="2438400"/>
            <a:ext cx="11049000" cy="25301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 tắc nhận hai đơn thức, nhân đơn thức với đa thức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.24b,c; 1.25b; 1.26 SGK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1</a:t>
            </a:r>
          </a:p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</a:pP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图片 37">
            <a:extLst>
              <a:ext uri="{FF2B5EF4-FFF2-40B4-BE49-F238E27FC236}">
                <a16:creationId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9474517" y="152666"/>
            <a:ext cx="2120858" cy="2285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91588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2628900" y="1744883"/>
            <a:ext cx="6934200" cy="16841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6583864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alphaModFix amt="15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5394F-12CE-2C50-1627-6D935B3908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0200" y="685800"/>
            <a:ext cx="10058400" cy="627797"/>
          </a:xfrm>
        </p:spPr>
        <p:txBody>
          <a:bodyPr>
            <a:normAutofit/>
          </a:bodyPr>
          <a:lstStyle/>
          <a:p>
            <a:r>
              <a:rPr lang="en-US" sz="3200" dirty="0" err="1">
                <a:solidFill>
                  <a:srgbClr val="0070C0"/>
                </a:solidFill>
              </a:rPr>
              <a:t>Hoạt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động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cá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nhân</a:t>
            </a:r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02A004-40E3-2F35-8963-CF851F222E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5400" y="1828800"/>
            <a:ext cx="9829800" cy="1292352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x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x + 5</a:t>
            </a:r>
            <a:endParaRPr lang="en-US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A64F66E-AEB7-F2C1-DD64-F8AE9351CA42}"/>
              </a:ext>
            </a:extLst>
          </p:cNvPr>
          <p:cNvSpPr txBox="1">
            <a:spLocks/>
          </p:cNvSpPr>
          <p:nvPr/>
        </p:nvSpPr>
        <p:spPr>
          <a:xfrm>
            <a:off x="2057400" y="4191000"/>
            <a:ext cx="9829800" cy="12923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2x.(3x + 5) = 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x</a:t>
            </a:r>
            <a:r>
              <a:rPr lang="en-US" sz="3200" baseline="30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10x</a:t>
            </a:r>
            <a:endParaRPr lang="en-US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A00093E-4B4E-9495-1AC0-AE9BC7918AD7}"/>
              </a:ext>
            </a:extLst>
          </p:cNvPr>
          <p:cNvSpPr txBox="1">
            <a:spLocks/>
          </p:cNvSpPr>
          <p:nvPr/>
        </p:nvSpPr>
        <p:spPr>
          <a:xfrm>
            <a:off x="2971800" y="3105912"/>
            <a:ext cx="990600" cy="6461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6" name="Picture 5" descr="Background pattern&#10;&#10;Description automatically generated">
            <a:extLst>
              <a:ext uri="{FF2B5EF4-FFF2-40B4-BE49-F238E27FC236}">
                <a16:creationId xmlns:a16="http://schemas.microsoft.com/office/drawing/2014/main" id="{FE9F697D-F7A2-E593-EF42-5A7E2AD5E7C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10378696" y="60688"/>
            <a:ext cx="1569464" cy="178843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E6D1893-9CCA-ABA3-6E92-3327E48185F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39827" y="206157"/>
            <a:ext cx="1487789" cy="1487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595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1786636" y="1219200"/>
            <a:ext cx="8610600" cy="22098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THÀNH </a:t>
            </a:r>
            <a:endParaRPr lang="vi-VN" sz="7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KIẾN 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</a:p>
        </p:txBody>
      </p:sp>
    </p:spTree>
    <p:extLst>
      <p:ext uri="{BB962C8B-B14F-4D97-AF65-F5344CB8AC3E}">
        <p14:creationId xmlns:p14="http://schemas.microsoft.com/office/powerpoint/2010/main" val="31083311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3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38400" y="1490008"/>
            <a:ext cx="86487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PHÉP NHÂN ĐA THỨC</a:t>
            </a:r>
          </a:p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41086211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94449" y="658435"/>
            <a:ext cx="4677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52600" y="1758409"/>
            <a:ext cx="777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2209800" y="3740759"/>
            <a:ext cx="7772400" cy="187154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2505474" y="4047127"/>
            <a:ext cx="718876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 descr="Background pattern&#10;&#10;Description automatically generated">
            <a:extLst>
              <a:ext uri="{FF2B5EF4-FFF2-40B4-BE49-F238E27FC236}">
                <a16:creationId xmlns:a16="http://schemas.microsoft.com/office/drawing/2014/main" id="{746D5E59-B503-4812-B9CD-9C94E6AB41D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36012" r="14448" b="2"/>
          <a:stretch/>
        </p:blipFill>
        <p:spPr>
          <a:xfrm>
            <a:off x="10439400" y="273496"/>
            <a:ext cx="1217210" cy="138703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4150B7D-C508-4950-A99A-EE8229F92DC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400532" y="418966"/>
            <a:ext cx="1153866" cy="115386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5CE467B-8FC6-5BAB-92DF-C434B660CC61}"/>
              </a:ext>
            </a:extLst>
          </p:cNvPr>
          <p:cNvSpPr/>
          <p:nvPr/>
        </p:nvSpPr>
        <p:spPr>
          <a:xfrm>
            <a:off x="1809979" y="1207706"/>
            <a:ext cx="36952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1.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BBDE17E-7437-CB4B-C77B-A532ADAE24A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674" y="1719147"/>
            <a:ext cx="637200" cy="658093"/>
          </a:xfrm>
          <a:prstGeom prst="rect">
            <a:avLst/>
          </a:prstGeom>
        </p:spPr>
      </p:pic>
      <p:sp>
        <p:nvSpPr>
          <p:cNvPr id="16" name="Rectangle 2">
            <a:extLst>
              <a:ext uri="{FF2B5EF4-FFF2-40B4-BE49-F238E27FC236}">
                <a16:creationId xmlns:a16="http://schemas.microsoft.com/office/drawing/2014/main" id="{11D3CC2F-A3C3-A044-BBB8-B16E0DB6D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1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E17132-DC43-E69E-CEF9-117CD4FC5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099772"/>
              </p:ext>
            </p:extLst>
          </p:nvPr>
        </p:nvGraphicFramePr>
        <p:xfrm>
          <a:off x="4994766" y="1802494"/>
          <a:ext cx="877713" cy="50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66400" progId="Equation.DSMT4">
                  <p:embed/>
                </p:oleObj>
              </mc:Choice>
              <mc:Fallback>
                <p:oleObj name="Equation" r:id="rId8" imgW="457200" imgH="2664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766" y="1802494"/>
                        <a:ext cx="877713" cy="505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>
            <a:extLst>
              <a:ext uri="{FF2B5EF4-FFF2-40B4-BE49-F238E27FC236}">
                <a16:creationId xmlns:a16="http://schemas.microsoft.com/office/drawing/2014/main" id="{CD2A7130-3FC4-40A6-C371-8C0FC466A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9679" y="18292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ECD7F09-2357-0059-3A98-61B7FAE6D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264606"/>
              </p:ext>
            </p:extLst>
          </p:nvPr>
        </p:nvGraphicFramePr>
        <p:xfrm>
          <a:off x="6285460" y="1671697"/>
          <a:ext cx="802641" cy="752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444240" progId="Equation.DSMT4">
                  <p:embed/>
                </p:oleObj>
              </mc:Choice>
              <mc:Fallback>
                <p:oleObj name="Equation" r:id="rId10" imgW="469800" imgH="44424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460" y="1671697"/>
                        <a:ext cx="802641" cy="752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6">
            <a:extLst>
              <a:ext uri="{FF2B5EF4-FFF2-40B4-BE49-F238E27FC236}">
                <a16:creationId xmlns:a16="http://schemas.microsoft.com/office/drawing/2014/main" id="{ADC06D9A-D312-8B35-6E88-BDB2388A8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8F7146-497F-A51A-26A4-43FC88B31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637532"/>
              </p:ext>
            </p:extLst>
          </p:nvPr>
        </p:nvGraphicFramePr>
        <p:xfrm>
          <a:off x="2597151" y="2265363"/>
          <a:ext cx="2127250" cy="93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685800" progId="Equation.DSMT4">
                  <p:embed/>
                </p:oleObj>
              </mc:Choice>
              <mc:Fallback>
                <p:oleObj name="Equation" r:id="rId12" imgW="1549080" imgH="685800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1" y="2265363"/>
                        <a:ext cx="2127250" cy="933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FC1CBB-5A48-BF11-6361-A5187444E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130511"/>
              </p:ext>
            </p:extLst>
          </p:nvPr>
        </p:nvGraphicFramePr>
        <p:xfrm>
          <a:off x="4724401" y="2331020"/>
          <a:ext cx="2878147" cy="847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98600" imgH="685800" progId="Equation.DSMT4">
                  <p:embed/>
                </p:oleObj>
              </mc:Choice>
              <mc:Fallback>
                <p:oleObj name="Equation" r:id="rId14" imgW="2298600" imgH="685800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2331020"/>
                        <a:ext cx="2878147" cy="847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79375B8-9634-A01C-83FA-3C580BB88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117602"/>
              </p:ext>
            </p:extLst>
          </p:nvPr>
        </p:nvGraphicFramePr>
        <p:xfrm>
          <a:off x="7602549" y="2434762"/>
          <a:ext cx="1922452" cy="559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200" imgH="279360" progId="Equation.DSMT4">
                  <p:embed/>
                </p:oleObj>
              </mc:Choice>
              <mc:Fallback>
                <p:oleObj name="Equation" r:id="rId16" imgW="952200" imgH="279360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549" y="2434762"/>
                        <a:ext cx="1922452" cy="559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2">
            <a:extLst>
              <a:ext uri="{FF2B5EF4-FFF2-40B4-BE49-F238E27FC236}">
                <a16:creationId xmlns:a16="http://schemas.microsoft.com/office/drawing/2014/main" id="{D01F5668-7A96-8F6F-12D2-650DCB7BF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1397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C6C1A5-5EBE-586A-22A4-EDFB43B46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238369"/>
              </p:ext>
            </p:extLst>
          </p:nvPr>
        </p:nvGraphicFramePr>
        <p:xfrm>
          <a:off x="9694239" y="2460288"/>
          <a:ext cx="1507162" cy="511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74360" imgH="266400" progId="Equation.DSMT4">
                  <p:embed/>
                </p:oleObj>
              </mc:Choice>
              <mc:Fallback>
                <p:oleObj name="Equation" r:id="rId18" imgW="774360" imgH="266400" progId="Equation.DSMT4">
                  <p:embed/>
                  <p:pic>
                    <p:nvPicPr>
                      <p:cNvPr id="0" name="Object 1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4239" y="2460288"/>
                        <a:ext cx="1507162" cy="511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22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3" grpId="0" animBg="1"/>
      <p:bldP spid="15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8600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24000" y="785090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70087" y="1822726"/>
            <a:ext cx="1625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746D5E59-B503-4812-B9CD-9C94E6AB41D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36012" r="14448" b="2"/>
          <a:stretch/>
        </p:blipFill>
        <p:spPr>
          <a:xfrm>
            <a:off x="10134600" y="304800"/>
            <a:ext cx="1447800" cy="164979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4150B7D-C508-4950-A99A-EE8229F92DC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095731" y="450269"/>
            <a:ext cx="1372457" cy="137245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07554AD-4812-5319-6EEF-1494498DBD0E}"/>
              </a:ext>
            </a:extLst>
          </p:cNvPr>
          <p:cNvSpPr txBox="1"/>
          <p:nvPr/>
        </p:nvSpPr>
        <p:spPr>
          <a:xfrm>
            <a:off x="3200400" y="780139"/>
            <a:ext cx="3426619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0392AE6-643F-DAF2-6636-D77CBB8FB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16621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05D59B-1E14-DE05-3023-3C9C882DD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172948"/>
              </p:ext>
            </p:extLst>
          </p:nvPr>
        </p:nvGraphicFramePr>
        <p:xfrm>
          <a:off x="6400800" y="709696"/>
          <a:ext cx="2294214" cy="85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7532" imgH="495085" progId="Equation.DSMT4">
                  <p:embed/>
                </p:oleObj>
              </mc:Choice>
              <mc:Fallback>
                <p:oleObj name="Equation" r:id="rId5" imgW="1307532" imgH="495085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709696"/>
                        <a:ext cx="2294214" cy="854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>
            <a:extLst>
              <a:ext uri="{FF2B5EF4-FFF2-40B4-BE49-F238E27FC236}">
                <a16:creationId xmlns:a16="http://schemas.microsoft.com/office/drawing/2014/main" id="{508C72D8-4822-671C-24EF-2D451AF3B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700" y="2667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C3AA20-D9D5-17D8-7348-26B016D8C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03941"/>
              </p:ext>
            </p:extLst>
          </p:nvPr>
        </p:nvGraphicFramePr>
        <p:xfrm>
          <a:off x="2552699" y="2666999"/>
          <a:ext cx="2249903" cy="838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07532" imgH="495085" progId="Equation.DSMT4">
                  <p:embed/>
                </p:oleObj>
              </mc:Choice>
              <mc:Fallback>
                <p:oleObj name="Equation" r:id="rId7" imgW="1307532" imgH="495085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699" y="2666999"/>
                        <a:ext cx="2249903" cy="838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>
            <a:extLst>
              <a:ext uri="{FF2B5EF4-FFF2-40B4-BE49-F238E27FC236}">
                <a16:creationId xmlns:a16="http://schemas.microsoft.com/office/drawing/2014/main" id="{F160EFA5-3DCE-C4D7-6DB0-028982FF6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64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5EBDD6C-C088-8B90-CBED-E831AA4D8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846372"/>
              </p:ext>
            </p:extLst>
          </p:nvPr>
        </p:nvGraphicFramePr>
        <p:xfrm>
          <a:off x="4848225" y="2638425"/>
          <a:ext cx="28178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495000" progId="Equation.DSMT4">
                  <p:embed/>
                </p:oleObj>
              </mc:Choice>
              <mc:Fallback>
                <p:oleObj name="Equation" r:id="rId8" imgW="162540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2638425"/>
                        <a:ext cx="2817813" cy="84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>
            <a:extLst>
              <a:ext uri="{FF2B5EF4-FFF2-40B4-BE49-F238E27FC236}">
                <a16:creationId xmlns:a16="http://schemas.microsoft.com/office/drawing/2014/main" id="{8CE756B5-3C1F-0CF6-4689-BB148F46A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8445" y="38056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C2EA727-79FD-6281-5550-FD6B44608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331708"/>
              </p:ext>
            </p:extLst>
          </p:nvPr>
        </p:nvGraphicFramePr>
        <p:xfrm>
          <a:off x="7666038" y="2800763"/>
          <a:ext cx="1348587" cy="47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266400" progId="Equation.DSMT4">
                  <p:embed/>
                </p:oleObj>
              </mc:Choice>
              <mc:Fallback>
                <p:oleObj name="Equation" r:id="rId10" imgW="76176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038" y="2800763"/>
                        <a:ext cx="1348587" cy="4700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13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00200" y="754608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33800" y="75198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76600" y="2230000"/>
            <a:ext cx="1625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4" name="Picture 13" descr="Background pattern&#10;&#10;Description automatically generated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9" r="20345" b="-4"/>
          <a:stretch/>
        </p:blipFill>
        <p:spPr>
          <a:xfrm>
            <a:off x="10034274" y="0"/>
            <a:ext cx="1320819" cy="1532534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133581"/>
            <a:ext cx="757306" cy="1009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3FEC58B-8D8B-3CB7-9CEC-D2FBF05CAA8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560444"/>
            <a:ext cx="8619745" cy="327426"/>
          </a:xfrm>
          <a:prstGeom prst="rect">
            <a:avLst/>
          </a:prstGeom>
        </p:spPr>
      </p:pic>
      <p:sp>
        <p:nvSpPr>
          <p:cNvPr id="11" name="Rectangle 2">
            <a:extLst>
              <a:ext uri="{FF2B5EF4-FFF2-40B4-BE49-F238E27FC236}">
                <a16:creationId xmlns:a16="http://schemas.microsoft.com/office/drawing/2014/main" id="{5486663B-DC23-8A77-3954-CAAD64EC0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0013" y="31178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24EBC5-035C-3ADA-CCF5-56E164309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896743"/>
              </p:ext>
            </p:extLst>
          </p:nvPr>
        </p:nvGraphicFramePr>
        <p:xfrm>
          <a:off x="2782888" y="3117850"/>
          <a:ext cx="42386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317160" progId="Equation.DSMT4">
                  <p:embed/>
                </p:oleObj>
              </mc:Choice>
              <mc:Fallback>
                <p:oleObj name="Equation" r:id="rId8" imgW="2145960" imgH="31716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3117850"/>
                        <a:ext cx="4238625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51618902-0169-0B15-44C4-F9EA06792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5516" y="3988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3FDAFE-9CBD-243D-7A5D-91947DCE1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02828"/>
              </p:ext>
            </p:extLst>
          </p:nvPr>
        </p:nvGraphicFramePr>
        <p:xfrm>
          <a:off x="2673351" y="3987799"/>
          <a:ext cx="2813049" cy="497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720" imgH="266400" progId="Equation.DSMT4">
                  <p:embed/>
                </p:oleObj>
              </mc:Choice>
              <mc:Fallback>
                <p:oleObj name="Equation" r:id="rId10" imgW="1485720" imgH="26640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1" y="3987799"/>
                        <a:ext cx="2813049" cy="4976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>
            <a:extLst>
              <a:ext uri="{FF2B5EF4-FFF2-40B4-BE49-F238E27FC236}">
                <a16:creationId xmlns:a16="http://schemas.microsoft.com/office/drawing/2014/main" id="{18EEFDD9-E570-42CB-AFB5-29DDE9BBA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47031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60BDAE9-DB61-7247-4A90-DAF4F69B7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252726"/>
              </p:ext>
            </p:extLst>
          </p:nvPr>
        </p:nvGraphicFramePr>
        <p:xfrm>
          <a:off x="2689225" y="4703761"/>
          <a:ext cx="4332288" cy="556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50880" imgH="317160" progId="Equation.DSMT4">
                  <p:embed/>
                </p:oleObj>
              </mc:Choice>
              <mc:Fallback>
                <p:oleObj name="Equation" r:id="rId12" imgW="2450880" imgH="317160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4703761"/>
                        <a:ext cx="4332288" cy="5564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>
            <a:extLst>
              <a:ext uri="{FF2B5EF4-FFF2-40B4-BE49-F238E27FC236}">
                <a16:creationId xmlns:a16="http://schemas.microsoft.com/office/drawing/2014/main" id="{A9D907C2-DEC9-856C-18B9-ECE04240D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8587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5DFE45-1C15-5237-981B-12B870437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511843"/>
              </p:ext>
            </p:extLst>
          </p:nvPr>
        </p:nvGraphicFramePr>
        <p:xfrm>
          <a:off x="6996113" y="4763091"/>
          <a:ext cx="1117582" cy="437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266400" progId="Equation.DSMT4">
                  <p:embed/>
                </p:oleObj>
              </mc:Choice>
              <mc:Fallback>
                <p:oleObj name="Equation" r:id="rId14" imgW="672840" imgH="266400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13" y="4763091"/>
                        <a:ext cx="1117582" cy="437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2532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5303086" y="252420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18294" y="1185680"/>
            <a:ext cx="106447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674924"/>
              </p:ext>
            </p:extLst>
          </p:nvPr>
        </p:nvGraphicFramePr>
        <p:xfrm>
          <a:off x="7732582" y="1633512"/>
          <a:ext cx="2897642" cy="54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91960" progId="Equation.DSMT4">
                  <p:embed/>
                </p:oleObj>
              </mc:Choice>
              <mc:Fallback>
                <p:oleObj name="Equation" r:id="rId4" imgW="135864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32582" y="1633512"/>
                        <a:ext cx="2897642" cy="541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81000" y="1205225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1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D14B6B3-C4BB-3B27-7F72-B95330F0AE00}"/>
              </a:ext>
            </a:extLst>
          </p:cNvPr>
          <p:cNvSpPr/>
          <p:nvPr/>
        </p:nvSpPr>
        <p:spPr>
          <a:xfrm>
            <a:off x="1295400" y="682093"/>
            <a:ext cx="6096000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2.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F3B19D3-00E7-974F-12A1-9AB22A800943}"/>
              </a:ext>
            </a:extLst>
          </p:cNvPr>
          <p:cNvSpPr/>
          <p:nvPr/>
        </p:nvSpPr>
        <p:spPr>
          <a:xfrm>
            <a:off x="239154" y="2090646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2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45AE6F0-7232-5AD3-635C-DD40A0184A54}"/>
              </a:ext>
            </a:extLst>
          </p:cNvPr>
          <p:cNvSpPr txBox="1"/>
          <p:nvPr/>
        </p:nvSpPr>
        <p:spPr>
          <a:xfrm>
            <a:off x="1198880" y="2049892"/>
            <a:ext cx="10644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06BFA06-3C6D-9381-CE5C-4291EDF8D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989040"/>
              </p:ext>
            </p:extLst>
          </p:nvPr>
        </p:nvGraphicFramePr>
        <p:xfrm>
          <a:off x="7282183" y="2101336"/>
          <a:ext cx="3151188" cy="529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291960" progId="Equation.DSMT4">
                  <p:embed/>
                </p:oleObj>
              </mc:Choice>
              <mc:Fallback>
                <p:oleObj name="Equation" r:id="rId6" imgW="1739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82183" y="2101336"/>
                        <a:ext cx="3151188" cy="529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Background pattern&#10;&#10;Description automatically generated">
            <a:extLst>
              <a:ext uri="{FF2B5EF4-FFF2-40B4-BE49-F238E27FC236}">
                <a16:creationId xmlns:a16="http://schemas.microsoft.com/office/drawing/2014/main" id="{120213BA-21CF-8E2B-F509-881E4E91DA32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9"/>
              </a:ext>
            </a:extLst>
          </a:blip>
          <a:srcRect l="36012" r="14448" b="2"/>
          <a:stretch/>
        </p:blipFill>
        <p:spPr>
          <a:xfrm>
            <a:off x="10433371" y="153432"/>
            <a:ext cx="996629" cy="1135676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DBCCBBA-957D-652A-BB86-7BC43C9BAC54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94502" y="298901"/>
            <a:ext cx="944765" cy="944765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88FC163-16D7-996D-0AAE-09762A260611}"/>
              </a:ext>
            </a:extLst>
          </p:cNvPr>
          <p:cNvCxnSpPr/>
          <p:nvPr/>
        </p:nvCxnSpPr>
        <p:spPr>
          <a:xfrm>
            <a:off x="6172200" y="3037598"/>
            <a:ext cx="0" cy="3124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2A5C46B7-6A01-CDC7-BC43-8D418A673567}"/>
              </a:ext>
            </a:extLst>
          </p:cNvPr>
          <p:cNvSpPr/>
          <p:nvPr/>
        </p:nvSpPr>
        <p:spPr>
          <a:xfrm>
            <a:off x="1198880" y="2933650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1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B4190A8-B5DC-418E-1816-611526AF8DCB}"/>
              </a:ext>
            </a:extLst>
          </p:cNvPr>
          <p:cNvSpPr/>
          <p:nvPr/>
        </p:nvSpPr>
        <p:spPr>
          <a:xfrm>
            <a:off x="6280149" y="2889968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2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09539875-E1B2-AC66-E8A1-157F7FF28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781" y="37013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FBA0360-F9AA-FAA1-67E2-371945014A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7739"/>
              </p:ext>
            </p:extLst>
          </p:nvPr>
        </p:nvGraphicFramePr>
        <p:xfrm>
          <a:off x="2480628" y="2921377"/>
          <a:ext cx="2456573" cy="566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317500" progId="Equation.DSMT4">
                  <p:embed/>
                </p:oleObj>
              </mc:Choice>
              <mc:Fallback>
                <p:oleObj name="Equation" r:id="rId11" imgW="1371600" imgH="317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628" y="2921377"/>
                        <a:ext cx="2456573" cy="566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>
            <a:extLst>
              <a:ext uri="{FF2B5EF4-FFF2-40B4-BE49-F238E27FC236}">
                <a16:creationId xmlns:a16="http://schemas.microsoft.com/office/drawing/2014/main" id="{AE9F56FD-32F5-7B12-799A-2B50BD8FF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3974" y="42050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14D80C9-D744-4DDA-2F2E-BF70B99C1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061301"/>
              </p:ext>
            </p:extLst>
          </p:nvPr>
        </p:nvGraphicFramePr>
        <p:xfrm>
          <a:off x="2352731" y="3475967"/>
          <a:ext cx="3390172" cy="43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90700" imgH="228600" progId="Equation.DSMT4">
                  <p:embed/>
                </p:oleObj>
              </mc:Choice>
              <mc:Fallback>
                <p:oleObj name="Equation" r:id="rId13" imgW="1790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731" y="3475967"/>
                        <a:ext cx="3390172" cy="432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>
            <a:extLst>
              <a:ext uri="{FF2B5EF4-FFF2-40B4-BE49-F238E27FC236}">
                <a16:creationId xmlns:a16="http://schemas.microsoft.com/office/drawing/2014/main" id="{A8CC39AB-7A8F-7E57-8FDD-99C5E1A53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4109" y="4823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4534C5C-3CF2-BFBF-3504-9DA9E78E3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321313"/>
              </p:ext>
            </p:extLst>
          </p:nvPr>
        </p:nvGraphicFramePr>
        <p:xfrm>
          <a:off x="2318337" y="3968833"/>
          <a:ext cx="2465090" cy="401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09700" imgH="228600" progId="Equation.DSMT4">
                  <p:embed/>
                </p:oleObj>
              </mc:Choice>
              <mc:Fallback>
                <p:oleObj name="Equation" r:id="rId15" imgW="1409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337" y="3968833"/>
                        <a:ext cx="2465090" cy="401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8">
            <a:extLst>
              <a:ext uri="{FF2B5EF4-FFF2-40B4-BE49-F238E27FC236}">
                <a16:creationId xmlns:a16="http://schemas.microsoft.com/office/drawing/2014/main" id="{A4717D64-35A2-A304-45FB-6FCE71262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6348" y="3710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0DEA8D2-0345-477A-C42A-E80D4DE57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583113"/>
              </p:ext>
            </p:extLst>
          </p:nvPr>
        </p:nvGraphicFramePr>
        <p:xfrm>
          <a:off x="7495144" y="2876850"/>
          <a:ext cx="3108196" cy="569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39900" imgH="317500" progId="Equation.DSMT4">
                  <p:embed/>
                </p:oleObj>
              </mc:Choice>
              <mc:Fallback>
                <p:oleObj name="Equation" r:id="rId17" imgW="1739900" imgH="317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5144" y="2876850"/>
                        <a:ext cx="3108196" cy="569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0">
            <a:extLst>
              <a:ext uri="{FF2B5EF4-FFF2-40B4-BE49-F238E27FC236}">
                <a16:creationId xmlns:a16="http://schemas.microsoft.com/office/drawing/2014/main" id="{E8432374-0909-9F28-3A57-87A7EBF88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1769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3E6E382-EBB0-127A-096C-BB826D976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812776"/>
              </p:ext>
            </p:extLst>
          </p:nvPr>
        </p:nvGraphicFramePr>
        <p:xfrm>
          <a:off x="6670749" y="3442251"/>
          <a:ext cx="5302789" cy="52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225800" imgH="317500" progId="Equation.DSMT4">
                  <p:embed/>
                </p:oleObj>
              </mc:Choice>
              <mc:Fallback>
                <p:oleObj name="Equation" r:id="rId19" imgW="3225800" imgH="317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749" y="3442251"/>
                        <a:ext cx="5302789" cy="521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2">
            <a:extLst>
              <a:ext uri="{FF2B5EF4-FFF2-40B4-BE49-F238E27FC236}">
                <a16:creationId xmlns:a16="http://schemas.microsoft.com/office/drawing/2014/main" id="{BB191349-1EAB-1DD6-4DEE-40E454F20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741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2AD801EA-107C-0E48-A1E8-E02B44338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368541"/>
              </p:ext>
            </p:extLst>
          </p:nvPr>
        </p:nvGraphicFramePr>
        <p:xfrm>
          <a:off x="6814062" y="3935723"/>
          <a:ext cx="3191165" cy="44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4174" imgH="266584" progId="Equation.DSMT4">
                  <p:embed/>
                </p:oleObj>
              </mc:Choice>
              <mc:Fallback>
                <p:oleObj name="Equation" r:id="rId21" imgW="1904174" imgH="26658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062" y="3935723"/>
                        <a:ext cx="3191165" cy="445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ounded Rectangle 12">
            <a:extLst>
              <a:ext uri="{FF2B5EF4-FFF2-40B4-BE49-F238E27FC236}">
                <a16:creationId xmlns:a16="http://schemas.microsoft.com/office/drawing/2014/main" id="{65A101B1-5DA9-7D01-F223-28F71D36C231}"/>
              </a:ext>
            </a:extLst>
          </p:cNvPr>
          <p:cNvSpPr/>
          <p:nvPr/>
        </p:nvSpPr>
        <p:spPr>
          <a:xfrm>
            <a:off x="1214723" y="4906799"/>
            <a:ext cx="6565831" cy="1374692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2">
            <a:extLst>
              <a:ext uri="{FF2B5EF4-FFF2-40B4-BE49-F238E27FC236}">
                <a16:creationId xmlns:a16="http://schemas.microsoft.com/office/drawing/2014/main" id="{C5EDC2E9-F1FA-1893-0404-7D97414B0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6771" y="4884621"/>
            <a:ext cx="633758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B29FC099-2D25-1075-C660-15D781161769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075" y="5886724"/>
            <a:ext cx="1153979" cy="958899"/>
          </a:xfrm>
          <a:prstGeom prst="rect">
            <a:avLst/>
          </a:prstGeom>
        </p:spPr>
      </p:pic>
      <p:sp>
        <p:nvSpPr>
          <p:cNvPr id="42" name="Speech Bubble: Rectangle with Corners Rounded 41">
            <a:extLst>
              <a:ext uri="{FF2B5EF4-FFF2-40B4-BE49-F238E27FC236}">
                <a16:creationId xmlns:a16="http://schemas.microsoft.com/office/drawing/2014/main" id="{3CFF7818-342E-07B2-07D3-83F5D5B5320C}"/>
              </a:ext>
            </a:extLst>
          </p:cNvPr>
          <p:cNvSpPr/>
          <p:nvPr/>
        </p:nvSpPr>
        <p:spPr>
          <a:xfrm>
            <a:off x="8843327" y="4525875"/>
            <a:ext cx="2935783" cy="1272384"/>
          </a:xfrm>
          <a:prstGeom prst="wedgeRoundRectCallou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1447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" grpId="0"/>
      <p:bldP spid="4" grpId="0"/>
      <p:bldP spid="5" grpId="0"/>
      <p:bldP spid="8" grpId="0"/>
      <p:bldP spid="24" grpId="0"/>
      <p:bldP spid="25" grpId="0"/>
      <p:bldP spid="38" grpId="0" animBg="1"/>
      <p:bldP spid="39" grpId="0"/>
      <p:bldP spid="42" grpId="0" animBg="1"/>
    </p:bld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32022KNTTSTT 66
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121</TotalTime>
  <Words>376</Words>
  <Application>Microsoft Office PowerPoint</Application>
  <PresentationFormat>Widescreen</PresentationFormat>
  <Paragraphs>66</Paragraphs>
  <Slides>15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entury Gothic</vt:lpstr>
      <vt:lpstr>Times New Roman</vt:lpstr>
      <vt:lpstr>Wingdings 3</vt:lpstr>
      <vt:lpstr>Wisp</vt:lpstr>
      <vt:lpstr>Equation</vt:lpstr>
      <vt:lpstr>PowerPoint Presentation</vt:lpstr>
      <vt:lpstr>PowerPoint Presentation</vt:lpstr>
      <vt:lpstr>Hoạt động cá nhâ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en</dc:creator>
  <cp:lastModifiedBy>Then Hong</cp:lastModifiedBy>
  <cp:revision>417</cp:revision>
  <dcterms:created xsi:type="dcterms:W3CDTF">2006-08-16T00:00:00Z</dcterms:created>
  <dcterms:modified xsi:type="dcterms:W3CDTF">2023-06-26T05:27:23Z</dcterms:modified>
</cp:coreProperties>
</file>